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F658B18" w14:textId="77777777" w:rsidR="002A5331" w:rsidRDefault="002A5331" w:rsidP="00DB0E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14:paraId="759604BD" w14:textId="77777777" w:rsidR="006C0424" w:rsidRDefault="00DB0E4D" w:rsidP="00DB0E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B0E4D">
        <w:rPr>
          <w:rFonts w:ascii="Times New Roman" w:hAnsi="Times New Roman" w:cs="Times New Roman"/>
          <w:sz w:val="24"/>
          <w:szCs w:val="24"/>
        </w:rPr>
        <w:t>Precalculus Midterm Review – Part 2</w:t>
      </w:r>
    </w:p>
    <w:p w14:paraId="1740AB97" w14:textId="77777777" w:rsidR="005B298E" w:rsidRDefault="005B298E" w:rsidP="00DB0E4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7038D1C" w14:textId="77777777" w:rsidR="005B298E" w:rsidRDefault="005B298E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difference formulas to determine the exact values of </w:t>
      </w:r>
      <w:r w:rsidRPr="005B298E">
        <w:rPr>
          <w:rFonts w:ascii="Times New Roman" w:hAnsi="Times New Roman" w:cs="Times New Roman"/>
          <w:position w:val="-16"/>
          <w:sz w:val="24"/>
          <w:szCs w:val="24"/>
        </w:rPr>
        <w:object w:dxaOrig="3379" w:dyaOrig="440" w14:anchorId="4724BB0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35pt;height:22.7pt" o:ole="">
            <v:imagedata r:id="rId8" o:title=""/>
          </v:shape>
          <o:OLEObject Type="Embed" ProgID="Equation.DSMT4" ShapeID="_x0000_i1025" DrawAspect="Content" ObjectID="_1631716675" r:id="rId9"/>
        </w:object>
      </w:r>
    </w:p>
    <w:p w14:paraId="4E492910" w14:textId="77777777" w:rsidR="00620187" w:rsidRDefault="00620187" w:rsidP="00620187">
      <w:pPr>
        <w:pStyle w:val="ListParagraph"/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</w:p>
    <w:p w14:paraId="67B92600" w14:textId="77777777" w:rsidR="009D35F8" w:rsidRDefault="009D35F8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e a sum formula to determine the exact value of </w:t>
      </w:r>
      <w:r w:rsidRPr="009D35F8">
        <w:rPr>
          <w:rFonts w:ascii="Times New Roman" w:hAnsi="Times New Roman" w:cs="Times New Roman"/>
          <w:position w:val="-6"/>
          <w:sz w:val="24"/>
          <w:szCs w:val="24"/>
        </w:rPr>
        <w:object w:dxaOrig="840" w:dyaOrig="320" w14:anchorId="6728D15D">
          <v:shape id="_x0000_i1026" type="#_x0000_t75" style="width:42.1pt;height:16.05pt" o:ole="">
            <v:imagedata r:id="rId10" o:title=""/>
          </v:shape>
          <o:OLEObject Type="Embed" ProgID="Equation.DSMT4" ShapeID="_x0000_i1026" DrawAspect="Content" ObjectID="_1631716676" r:id="rId11"/>
        </w:object>
      </w:r>
    </w:p>
    <w:p w14:paraId="44F3AA03" w14:textId="77777777" w:rsidR="00620187" w:rsidRPr="00620187" w:rsidRDefault="00620187" w:rsidP="006201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2CE1107" w14:textId="77777777" w:rsidR="005B298E" w:rsidRDefault="005B298E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ustify.  </w:t>
      </w:r>
      <w:r w:rsidR="0096368B" w:rsidRPr="0096368B">
        <w:rPr>
          <w:rFonts w:ascii="Times New Roman" w:hAnsi="Times New Roman" w:cs="Times New Roman"/>
          <w:position w:val="-24"/>
          <w:sz w:val="24"/>
          <w:szCs w:val="24"/>
        </w:rPr>
        <w:object w:dxaOrig="3260" w:dyaOrig="620" w14:anchorId="23F4CF5A">
          <v:shape id="_x0000_i1027" type="#_x0000_t75" style="width:163.4pt;height:31pt" o:ole="">
            <v:imagedata r:id="rId12" o:title=""/>
          </v:shape>
          <o:OLEObject Type="Embed" ProgID="Equation.DSMT4" ShapeID="_x0000_i1027" DrawAspect="Content" ObjectID="_1631716677" r:id="rId13"/>
        </w:object>
      </w:r>
    </w:p>
    <w:p w14:paraId="46700E83" w14:textId="77777777" w:rsidR="00620187" w:rsidRPr="00620187" w:rsidRDefault="00620187" w:rsidP="006201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53E990AE" w14:textId="77777777" w:rsidR="005B298E" w:rsidRDefault="005B298E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implify.  </w:t>
      </w:r>
      <w:r w:rsidRPr="005B298E">
        <w:rPr>
          <w:rFonts w:ascii="Times New Roman" w:hAnsi="Times New Roman" w:cs="Times New Roman"/>
          <w:position w:val="-28"/>
          <w:sz w:val="24"/>
          <w:szCs w:val="24"/>
        </w:rPr>
        <w:object w:dxaOrig="1320" w:dyaOrig="680" w14:anchorId="01C37F20">
          <v:shape id="_x0000_i1028" type="#_x0000_t75" style="width:65.9pt;height:34.9pt" o:ole="">
            <v:imagedata r:id="rId14" o:title=""/>
          </v:shape>
          <o:OLEObject Type="Embed" ProgID="Equation.DSMT4" ShapeID="_x0000_i1028" DrawAspect="Content" ObjectID="_1631716678" r:id="rId15"/>
        </w:object>
      </w:r>
    </w:p>
    <w:p w14:paraId="42603BED" w14:textId="77777777" w:rsidR="00620187" w:rsidRPr="00620187" w:rsidRDefault="00620187" w:rsidP="006201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0E7CF57" w14:textId="77777777" w:rsidR="005B298E" w:rsidRDefault="005B298E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Justify.  </w:t>
      </w:r>
      <w:r w:rsidR="00036B15" w:rsidRPr="00036B15">
        <w:rPr>
          <w:rFonts w:ascii="Times New Roman" w:hAnsi="Times New Roman" w:cs="Times New Roman"/>
          <w:position w:val="-14"/>
          <w:sz w:val="24"/>
          <w:szCs w:val="24"/>
        </w:rPr>
        <w:object w:dxaOrig="3660" w:dyaOrig="400" w14:anchorId="43F0906B">
          <v:shape id="_x0000_i1029" type="#_x0000_t75" style="width:182.75pt;height:19.95pt" o:ole="">
            <v:imagedata r:id="rId16" o:title=""/>
          </v:shape>
          <o:OLEObject Type="Embed" ProgID="Equation.DSMT4" ShapeID="_x0000_i1029" DrawAspect="Content" ObjectID="_1631716679" r:id="rId17"/>
        </w:object>
      </w:r>
    </w:p>
    <w:p w14:paraId="5809E0B8" w14:textId="77777777" w:rsidR="00C37FF0" w:rsidRPr="00620187" w:rsidRDefault="00C37FF0" w:rsidP="006201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DFEE1D1" w14:textId="77777777" w:rsidR="005B298E" w:rsidRDefault="00A2388F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Pr="00A2388F">
        <w:rPr>
          <w:rFonts w:ascii="Times New Roman" w:hAnsi="Times New Roman" w:cs="Times New Roman"/>
          <w:position w:val="-6"/>
          <w:sz w:val="24"/>
          <w:szCs w:val="24"/>
        </w:rPr>
        <w:object w:dxaOrig="2880" w:dyaOrig="320" w14:anchorId="7EE12FA3">
          <v:shape id="_x0000_i1030" type="#_x0000_t75" style="width:2in;height:16.05pt" o:ole="">
            <v:imagedata r:id="rId18" o:title=""/>
          </v:shape>
          <o:OLEObject Type="Embed" ProgID="Equation.DSMT4" ShapeID="_x0000_i1030" DrawAspect="Content" ObjectID="_1631716680" r:id="rId19"/>
        </w:object>
      </w:r>
    </w:p>
    <w:p w14:paraId="0629CE3E" w14:textId="77777777" w:rsidR="00620187" w:rsidRPr="00620187" w:rsidRDefault="00620187" w:rsidP="006201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0CD9E6A9" w14:textId="77777777" w:rsidR="000A0A1D" w:rsidRDefault="000A0A1D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Pr="000A0A1D">
        <w:rPr>
          <w:rFonts w:ascii="Times New Roman" w:hAnsi="Times New Roman" w:cs="Times New Roman"/>
          <w:position w:val="-8"/>
          <w:sz w:val="24"/>
          <w:szCs w:val="24"/>
        </w:rPr>
        <w:object w:dxaOrig="1600" w:dyaOrig="360" w14:anchorId="1FED7E19">
          <v:shape id="_x0000_i1031" type="#_x0000_t75" style="width:79.75pt;height:18.3pt" o:ole="">
            <v:imagedata r:id="rId20" o:title=""/>
          </v:shape>
          <o:OLEObject Type="Embed" ProgID="Equation.DSMT4" ShapeID="_x0000_i1031" DrawAspect="Content" ObjectID="_1631716681" r:id="rId21"/>
        </w:object>
      </w:r>
    </w:p>
    <w:p w14:paraId="1E729579" w14:textId="77777777" w:rsidR="00620187" w:rsidRPr="00620187" w:rsidRDefault="00620187" w:rsidP="006201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2CDCFFA7" w14:textId="77777777" w:rsidR="000A0A1D" w:rsidRDefault="000A0A1D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 </w:t>
      </w:r>
      <w:r w:rsidRPr="000A0A1D">
        <w:rPr>
          <w:rFonts w:ascii="Times New Roman" w:hAnsi="Times New Roman" w:cs="Times New Roman"/>
          <w:position w:val="-6"/>
          <w:sz w:val="24"/>
          <w:szCs w:val="24"/>
        </w:rPr>
        <w:object w:dxaOrig="2940" w:dyaOrig="320" w14:anchorId="750B3E8D">
          <v:shape id="_x0000_i1032" type="#_x0000_t75" style="width:146.75pt;height:16.05pt" o:ole="">
            <v:imagedata r:id="rId22" o:title=""/>
          </v:shape>
          <o:OLEObject Type="Embed" ProgID="Equation.DSMT4" ShapeID="_x0000_i1032" DrawAspect="Content" ObjectID="_1631716682" r:id="rId23"/>
        </w:object>
      </w:r>
    </w:p>
    <w:p w14:paraId="35486217" w14:textId="77777777" w:rsidR="00620187" w:rsidRPr="00620187" w:rsidRDefault="00620187" w:rsidP="006201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E7DD94" w14:textId="77777777" w:rsidR="009D35F8" w:rsidRDefault="009D35F8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lve. </w:t>
      </w:r>
      <w:r w:rsidRPr="009D35F8">
        <w:rPr>
          <w:rFonts w:ascii="Times New Roman" w:hAnsi="Times New Roman" w:cs="Times New Roman"/>
          <w:position w:val="-6"/>
          <w:sz w:val="24"/>
          <w:szCs w:val="24"/>
        </w:rPr>
        <w:object w:dxaOrig="2460" w:dyaOrig="279" w14:anchorId="4B6B8D46">
          <v:shape id="_x0000_i1033" type="#_x0000_t75" style="width:122.95pt;height:13.85pt" o:ole="">
            <v:imagedata r:id="rId24" o:title=""/>
          </v:shape>
          <o:OLEObject Type="Embed" ProgID="Equation.DSMT4" ShapeID="_x0000_i1033" DrawAspect="Content" ObjectID="_1631716683" r:id="rId25"/>
        </w:object>
      </w:r>
    </w:p>
    <w:p w14:paraId="3E2C4CB5" w14:textId="77777777" w:rsidR="00620187" w:rsidRPr="00620187" w:rsidRDefault="00620187" w:rsidP="006201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4487A2B5" w14:textId="77777777" w:rsidR="009D35F8" w:rsidRDefault="009D35F8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</w:t>
      </w:r>
      <w:r w:rsidRPr="009D35F8">
        <w:rPr>
          <w:rFonts w:ascii="Times New Roman" w:hAnsi="Times New Roman" w:cs="Times New Roman"/>
          <w:position w:val="-24"/>
          <w:sz w:val="24"/>
          <w:szCs w:val="24"/>
        </w:rPr>
        <w:object w:dxaOrig="1960" w:dyaOrig="620" w14:anchorId="78179F8D">
          <v:shape id="_x0000_i1034" type="#_x0000_t75" style="width:98.05pt;height:31pt" o:ole="">
            <v:imagedata r:id="rId26" o:title=""/>
          </v:shape>
          <o:OLEObject Type="Embed" ProgID="Equation.DSMT4" ShapeID="_x0000_i1034" DrawAspect="Content" ObjectID="_1631716684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and angle </w:t>
      </w:r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is in quadrant I.</w:t>
      </w:r>
    </w:p>
    <w:p w14:paraId="2279C343" w14:textId="77777777" w:rsidR="00620187" w:rsidRPr="00620187" w:rsidRDefault="00620187" w:rsidP="00620187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14:paraId="34449C16" w14:textId="77777777" w:rsidR="009D35F8" w:rsidRPr="005B298E" w:rsidRDefault="009D35F8" w:rsidP="005B298E">
      <w:pPr>
        <w:pStyle w:val="ListParagraph"/>
        <w:numPr>
          <w:ilvl w:val="0"/>
          <w:numId w:val="1"/>
        </w:numPr>
        <w:tabs>
          <w:tab w:val="left" w:pos="360"/>
        </w:tabs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termine </w:t>
      </w:r>
      <w:r w:rsidR="00F0461B">
        <w:rPr>
          <w:rFonts w:ascii="Times New Roman" w:hAnsi="Times New Roman" w:cs="Times New Roman"/>
          <w:sz w:val="24"/>
          <w:szCs w:val="24"/>
        </w:rPr>
        <w:t xml:space="preserve">the exact value of </w:t>
      </w:r>
      <w:r w:rsidRPr="009D35F8">
        <w:rPr>
          <w:rFonts w:ascii="Times New Roman" w:hAnsi="Times New Roman" w:cs="Times New Roman"/>
          <w:position w:val="-24"/>
          <w:sz w:val="24"/>
          <w:szCs w:val="24"/>
        </w:rPr>
        <w:object w:dxaOrig="6600" w:dyaOrig="620" w14:anchorId="3D50DE5B">
          <v:shape id="_x0000_i1035" type="#_x0000_t75" style="width:330.1pt;height:31pt" o:ole="">
            <v:imagedata r:id="rId28" o:title=""/>
          </v:shape>
          <o:OLEObject Type="Embed" ProgID="Equation.DSMT4" ShapeID="_x0000_i1035" DrawAspect="Content" ObjectID="_1631716685" r:id="rId29"/>
        </w:object>
      </w:r>
    </w:p>
    <w:sectPr w:rsidR="009D35F8" w:rsidRPr="005B298E" w:rsidSect="00DB0E4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3544109"/>
    <w:multiLevelType w:val="hybridMultilevel"/>
    <w:tmpl w:val="D74C12B2"/>
    <w:lvl w:ilvl="0" w:tplc="2D78BBE6">
      <w:start w:val="2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B0E4D"/>
    <w:rsid w:val="00036B15"/>
    <w:rsid w:val="000A0A1D"/>
    <w:rsid w:val="002A5331"/>
    <w:rsid w:val="00300FDE"/>
    <w:rsid w:val="003D72AF"/>
    <w:rsid w:val="00487EC8"/>
    <w:rsid w:val="005B298E"/>
    <w:rsid w:val="00620187"/>
    <w:rsid w:val="006C0424"/>
    <w:rsid w:val="006C138A"/>
    <w:rsid w:val="0096368B"/>
    <w:rsid w:val="009D35F8"/>
    <w:rsid w:val="00A2388F"/>
    <w:rsid w:val="00C37FF0"/>
    <w:rsid w:val="00DB0E4D"/>
    <w:rsid w:val="00EA6FFE"/>
    <w:rsid w:val="00F0461B"/>
    <w:rsid w:val="00FF53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4:docId w14:val="6E754D15"/>
  <w15:docId w15:val="{4DF41662-F8EA-4584-B709-A4D9540626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A6FF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B298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7.bin"/><Relationship Id="rId7" Type="http://schemas.openxmlformats.org/officeDocument/2006/relationships/webSettings" Target="web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customXml" Target="../customXml/item2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styles" Target="styl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numbering" Target="numbering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EBAAB79ACCC74BB7EF086B3AE90D65" ma:contentTypeVersion="12" ma:contentTypeDescription="Create a new document." ma:contentTypeScope="" ma:versionID="4532b698d14d71648d6262bc0c58a79d">
  <xsd:schema xmlns:xsd="http://www.w3.org/2001/XMLSchema" xmlns:xs="http://www.w3.org/2001/XMLSchema" xmlns:p="http://schemas.microsoft.com/office/2006/metadata/properties" xmlns:ns3="83c86a63-cfa1-41ab-9d88-bd294eaf28f2" xmlns:ns4="0e806270-d121-4cfa-8b9b-1627ac8bf0dd" targetNamespace="http://schemas.microsoft.com/office/2006/metadata/properties" ma:root="true" ma:fieldsID="c99f9ebbe338ee9d7a9457be2dd764cc" ns3:_="" ns4:_="">
    <xsd:import namespace="83c86a63-cfa1-41ab-9d88-bd294eaf28f2"/>
    <xsd:import namespace="0e806270-d121-4cfa-8b9b-1627ac8bf0dd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c86a63-cfa1-41ab-9d88-bd294eaf28f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806270-d121-4cfa-8b9b-1627ac8bf0d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99CB3B2-97A7-4656-ACB8-F461FB35C28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c86a63-cfa1-41ab-9d88-bd294eaf28f2"/>
    <ds:schemaRef ds:uri="0e806270-d121-4cfa-8b9b-1627ac8bf0d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D8571CF-0EF3-4E73-BDFC-E6C8D955661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F5287AC-A4B4-4A3C-8C69-20CE8C3118E4}">
  <ds:schemaRefs>
    <ds:schemaRef ds:uri="83c86a63-cfa1-41ab-9d88-bd294eaf28f2"/>
    <ds:schemaRef ds:uri="http://purl.org/dc/elements/1.1/"/>
    <ds:schemaRef ds:uri="http://www.w3.org/XML/1998/namespace"/>
    <ds:schemaRef ds:uri="http://schemas.microsoft.com/office/2006/metadata/properties"/>
    <ds:schemaRef ds:uri="http://schemas.microsoft.com/office/2006/documentManagement/types"/>
    <ds:schemaRef ds:uri="http://purl.org/dc/terms/"/>
    <ds:schemaRef ds:uri="http://purl.org/dc/dcmitype/"/>
    <ds:schemaRef ds:uri="http://schemas.openxmlformats.org/package/2006/metadata/core-properties"/>
    <ds:schemaRef ds:uri="http://schemas.microsoft.com/office/infopath/2007/PartnerControls"/>
    <ds:schemaRef ds:uri="0e806270-d121-4cfa-8b9b-1627ac8bf0d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6</Words>
  <Characters>491</Characters>
  <Application>Microsoft Office Word</Application>
  <DocSecurity>4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icole Ice</dc:creator>
  <cp:lastModifiedBy>Sarah Denbesten</cp:lastModifiedBy>
  <cp:revision>2</cp:revision>
  <dcterms:created xsi:type="dcterms:W3CDTF">2019-10-04T19:49:00Z</dcterms:created>
  <dcterms:modified xsi:type="dcterms:W3CDTF">2019-10-04T19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EBAAB79ACCC74BB7EF086B3AE90D65</vt:lpwstr>
  </property>
</Properties>
</file>